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4D17" w:rsidRPr="00B34D17" w:rsidRDefault="007F3D28" w:rsidP="00B34D17">
      <w:pPr>
        <w:pStyle w:val="Header"/>
        <w:jc w:val="center"/>
        <w:rPr>
          <w:sz w:val="44"/>
          <w:szCs w:val="44"/>
        </w:rPr>
      </w:pPr>
      <w:bookmarkStart w:id="0" w:name="_GoBack"/>
      <w:bookmarkEnd w:id="0"/>
      <w:r>
        <w:rPr>
          <w:sz w:val="44"/>
          <w:szCs w:val="44"/>
        </w:rPr>
        <w:t>Calculus Section 1</w:t>
      </w:r>
      <w:r w:rsidR="00B34D17" w:rsidRPr="00E73271">
        <w:rPr>
          <w:sz w:val="44"/>
          <w:szCs w:val="44"/>
        </w:rPr>
        <w:t>.4 Continuity and One-Sided Limits</w:t>
      </w:r>
    </w:p>
    <w:p w:rsidR="00470811" w:rsidRDefault="00D8013E" w:rsidP="00E73271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CE8550" wp14:editId="1FDD244F">
                <wp:simplePos x="0" y="0"/>
                <wp:positionH relativeFrom="column">
                  <wp:posOffset>4354749</wp:posOffset>
                </wp:positionH>
                <wp:positionV relativeFrom="paragraph">
                  <wp:posOffset>70809</wp:posOffset>
                </wp:positionV>
                <wp:extent cx="2075234" cy="641985"/>
                <wp:effectExtent l="0" t="0" r="20320" b="2476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5234" cy="641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13E" w:rsidRDefault="00586812">
                            <w:r>
                              <w:t>Homework: pages 79-81</w:t>
                            </w:r>
                            <w:r w:rsidR="007531ED">
                              <w:t xml:space="preserve"> </w:t>
                            </w:r>
                            <w:r w:rsidR="007531ED">
                              <w:br/>
                              <w:t>#’s 1-13</w:t>
                            </w:r>
                            <w:r w:rsidR="00D8013E">
                              <w:t xml:space="preserve"> </w:t>
                            </w:r>
                            <w:r>
                              <w:t>odd, 22, 27, 28,</w:t>
                            </w:r>
                            <w:r w:rsidR="007531ED">
                              <w:t xml:space="preserve"> </w:t>
                            </w:r>
                            <w:r>
                              <w:t>103, 1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CE855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2.9pt;margin-top:5.6pt;width:163.4pt;height:50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">
                <v:textbox>
                  <w:txbxContent>
                    <w:p w:rsidR="00D8013E" w:rsidRDefault="00586812">
                      <w:r>
                        <w:t>Homework: pages 79-81</w:t>
                      </w:r>
                      <w:r w:rsidR="007531ED">
                        <w:t xml:space="preserve"> </w:t>
                      </w:r>
                      <w:r w:rsidR="007531ED">
                        <w:br/>
                        <w:t>#’s 1-13</w:t>
                      </w:r>
                      <w:r w:rsidR="00D8013E">
                        <w:t xml:space="preserve"> </w:t>
                      </w:r>
                      <w:r>
                        <w:t>odd, 22, 27, 28,</w:t>
                      </w:r>
                      <w:r w:rsidR="007531ED">
                        <w:t xml:space="preserve"> </w:t>
                      </w:r>
                      <w:r>
                        <w:t>103, 118</w:t>
                      </w:r>
                    </w:p>
                  </w:txbxContent>
                </v:textbox>
              </v:shape>
            </w:pict>
          </mc:Fallback>
        </mc:AlternateContent>
      </w:r>
      <w:r w:rsidR="00E73271">
        <w:t>Determine continuity at a point and continuity on an open interval.</w:t>
      </w:r>
    </w:p>
    <w:p w:rsidR="00E73271" w:rsidRDefault="00A9346F" w:rsidP="00E73271">
      <w:pPr>
        <w:pStyle w:val="ListParagraph"/>
        <w:numPr>
          <w:ilvl w:val="0"/>
          <w:numId w:val="1"/>
        </w:numPr>
      </w:pPr>
      <w:r>
        <w:t>Determine one-</w:t>
      </w:r>
      <w:r w:rsidR="00E73271">
        <w:t>sided limits and continuity on a closed interval.</w:t>
      </w:r>
    </w:p>
    <w:p w:rsidR="00E73271" w:rsidRDefault="00E73271" w:rsidP="00E73271">
      <w:pPr>
        <w:ind w:left="360"/>
        <w:rPr>
          <w:b/>
        </w:rPr>
      </w:pPr>
      <w:r>
        <w:rPr>
          <w:b/>
        </w:rPr>
        <w:t>Continuity at a Point and on an Open Interval</w:t>
      </w:r>
    </w:p>
    <w:p w:rsidR="00E73271" w:rsidRDefault="00E73271" w:rsidP="00970E09">
      <w:pPr>
        <w:ind w:left="360"/>
      </w:pPr>
      <w:r>
        <w:t xml:space="preserve">For a function to be </w:t>
      </w:r>
      <w:r w:rsidRPr="00DF3665">
        <w:rPr>
          <w:b/>
          <w:u w:val="single"/>
        </w:rPr>
        <w:t>continuous</w:t>
      </w:r>
      <w:r>
        <w:t xml:space="preserve"> is has to be unbroken.  This means that there are no holes, jumps, or gaps.  In other words, you must be able to draw the graph of the function </w:t>
      </w:r>
      <w:r w:rsidR="00970E09">
        <w:t>without picking up your pencil.</w:t>
      </w:r>
      <w:r w:rsidR="00DF3665">
        <w:t xml:space="preserve">  </w:t>
      </w:r>
    </w:p>
    <w:p w:rsidR="00DF3665" w:rsidRDefault="00970E09" w:rsidP="00DF3665">
      <w:pPr>
        <w:ind w:left="360"/>
      </w:pPr>
      <w:r>
        <w:t xml:space="preserve">Here are three examples of functions that are </w:t>
      </w:r>
      <w:r>
        <w:rPr>
          <w:u w:val="single"/>
        </w:rPr>
        <w:t>not</w:t>
      </w:r>
      <w:r>
        <w:t xml:space="preserve"> </w:t>
      </w:r>
      <w:r w:rsidRPr="00B7040C">
        <w:rPr>
          <w:u w:val="single"/>
        </w:rPr>
        <w:t>continuous</w:t>
      </w:r>
      <w:r>
        <w:t>.</w:t>
      </w:r>
      <w:r>
        <w:br/>
        <w:t>1) f(c) is not defined</w:t>
      </w:r>
      <w:r>
        <w:tab/>
      </w:r>
      <w:r>
        <w:tab/>
      </w:r>
      <w:r>
        <w:tab/>
        <w:t xml:space="preserve">2) </w:t>
      </w:r>
      <w:r w:rsidRPr="009B6B45">
        <w:rPr>
          <w:position w:val="-20"/>
        </w:rPr>
        <w:object w:dxaOrig="1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8pt" o:ole="">
            <v:imagedata r:id="rId8" o:title=""/>
          </v:shape>
          <o:OLEObject Type="Embed" ProgID="Equation.DSMT4" ShapeID="_x0000_i1025" DrawAspect="Content" ObjectID="_1561285986" r:id="rId9"/>
        </w:object>
      </w:r>
      <w:r>
        <w:tab/>
      </w:r>
      <w:r>
        <w:tab/>
        <w:t xml:space="preserve">3) </w:t>
      </w:r>
      <w:r w:rsidR="009A0DF9" w:rsidRPr="009B6B45">
        <w:rPr>
          <w:position w:val="-20"/>
        </w:rPr>
        <w:object w:dxaOrig="1579" w:dyaOrig="440">
          <v:shape id="_x0000_i1026" type="#_x0000_t75" style="width:78.6pt;height:22.8pt" o:ole="">
            <v:imagedata r:id="rId10" o:title=""/>
          </v:shape>
          <o:OLEObject Type="Embed" ProgID="Equation.DSMT4" ShapeID="_x0000_i1026" DrawAspect="Content" ObjectID="_1561285987" r:id="rId11"/>
        </w:object>
      </w:r>
    </w:p>
    <w:p w:rsidR="00DF3665" w:rsidRDefault="00DF3665" w:rsidP="00DF3665">
      <w:pPr>
        <w:ind w:left="360"/>
      </w:pPr>
    </w:p>
    <w:p w:rsidR="00DF3665" w:rsidRDefault="00DF3665" w:rsidP="00DF3665">
      <w:pPr>
        <w:ind w:left="360"/>
      </w:pPr>
    </w:p>
    <w:p w:rsidR="00DF3665" w:rsidRDefault="00FE7CA0" w:rsidP="00DF366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9430</wp:posOffset>
                </wp:positionH>
                <wp:positionV relativeFrom="paragraph">
                  <wp:posOffset>262431</wp:posOffset>
                </wp:positionV>
                <wp:extent cx="6880698" cy="1796374"/>
                <wp:effectExtent l="0" t="0" r="15875" b="1397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0698" cy="179637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83EC64" id="Rectangle 3" o:spid="_x0000_s1026" style="position:absolute;margin-left:11pt;margin-top:20.65pt;width:541.8pt;height:141.4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" filled="f" strokecolor="#243f60 [1604]" strokeweight="2pt"/>
            </w:pict>
          </mc:Fallback>
        </mc:AlternateContent>
      </w:r>
    </w:p>
    <w:p w:rsidR="00DF3665" w:rsidRDefault="00DF3665" w:rsidP="00DF3665">
      <w:pPr>
        <w:ind w:left="360"/>
      </w:pPr>
      <w:r>
        <w:rPr>
          <w:b/>
        </w:rPr>
        <w:t>Definition of Continuity</w:t>
      </w:r>
      <w:r>
        <w:rPr>
          <w:b/>
        </w:rPr>
        <w:br/>
      </w:r>
      <w:r>
        <w:rPr>
          <w:i/>
        </w:rPr>
        <w:t xml:space="preserve">Continuity at a point: </w:t>
      </w:r>
      <w:r>
        <w:t xml:space="preserve"> A function </w:t>
      </w:r>
      <w:r>
        <w:rPr>
          <w:i/>
        </w:rPr>
        <w:t>f</w:t>
      </w:r>
      <w:r>
        <w:t xml:space="preserve"> is </w:t>
      </w:r>
      <w:r w:rsidRPr="00DF3665">
        <w:rPr>
          <w:b/>
          <w:u w:val="single"/>
        </w:rPr>
        <w:t>continuous at c</w:t>
      </w:r>
      <w:r>
        <w:t xml:space="preserve"> if the following three conditions are met:</w:t>
      </w:r>
    </w:p>
    <w:p w:rsidR="00DF3665" w:rsidRDefault="00DF3665" w:rsidP="00DF3665">
      <w:pPr>
        <w:ind w:left="360"/>
      </w:pPr>
      <w:r>
        <w:rPr>
          <w:b/>
        </w:rPr>
        <w:t>1)</w:t>
      </w:r>
      <w:r>
        <w:rPr>
          <w:b/>
        </w:rPr>
        <w:br/>
        <w:t>2)</w:t>
      </w:r>
      <w:r>
        <w:rPr>
          <w:b/>
        </w:rPr>
        <w:br/>
        <w:t>3)</w:t>
      </w:r>
    </w:p>
    <w:p w:rsidR="00DF3665" w:rsidRDefault="00DF3665" w:rsidP="00DF3665">
      <w:pPr>
        <w:ind w:left="360"/>
      </w:pPr>
      <w:r>
        <w:rPr>
          <w:i/>
        </w:rPr>
        <w:t>Continuity on an Open Interval:</w:t>
      </w:r>
      <w:r>
        <w:t xml:space="preserve">  A function is </w:t>
      </w:r>
      <w:r w:rsidRPr="00FE7CA0">
        <w:rPr>
          <w:b/>
          <w:u w:val="single"/>
        </w:rPr>
        <w:t>continuous on an open interval (a,b)</w:t>
      </w:r>
      <w:r>
        <w:t xml:space="preserve"> if it is continuous at each point in the interval.  A function that is continuous on the entire real line (-</w:t>
      </w:r>
      <w:r>
        <w:rPr>
          <w:rFonts w:cstheme="minorHAnsi"/>
        </w:rPr>
        <w:t>∞</w:t>
      </w:r>
      <w:r>
        <w:t xml:space="preserve">, </w:t>
      </w:r>
      <w:r>
        <w:rPr>
          <w:rFonts w:cstheme="minorHAnsi"/>
        </w:rPr>
        <w:t>∞</w:t>
      </w:r>
      <w:r>
        <w:t>)</w:t>
      </w:r>
      <w:r w:rsidR="00FE7CA0">
        <w:t xml:space="preserve"> is </w:t>
      </w:r>
      <w:r w:rsidR="00FE7CA0">
        <w:rPr>
          <w:b/>
        </w:rPr>
        <w:t>everywhere continuous</w:t>
      </w:r>
      <w:r w:rsidR="00FE7CA0">
        <w:t xml:space="preserve">. </w:t>
      </w:r>
    </w:p>
    <w:p w:rsidR="00FE7CA0" w:rsidRDefault="00FE7CA0" w:rsidP="00DF3665">
      <w:pPr>
        <w:ind w:left="360"/>
      </w:pPr>
      <w:r>
        <w:br/>
        <w:t>Examples</w:t>
      </w:r>
    </w:p>
    <w:p w:rsidR="00FE7CA0" w:rsidRDefault="00FE7CA0" w:rsidP="00FE7CA0">
      <w:pPr>
        <w:pStyle w:val="ListParagraph"/>
        <w:numPr>
          <w:ilvl w:val="0"/>
          <w:numId w:val="2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C050A6" wp14:editId="0DE2AC53">
                <wp:simplePos x="0" y="0"/>
                <wp:positionH relativeFrom="column">
                  <wp:posOffset>2858770</wp:posOffset>
                </wp:positionH>
                <wp:positionV relativeFrom="paragraph">
                  <wp:posOffset>34425</wp:posOffset>
                </wp:positionV>
                <wp:extent cx="123190" cy="447040"/>
                <wp:effectExtent l="0" t="0" r="10160" b="10160"/>
                <wp:wrapNone/>
                <wp:docPr id="4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4470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B8D42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" o:spid="_x0000_s1026" type="#_x0000_t87" style="position:absolute;margin-left:225.1pt;margin-top:2.7pt;width:9.7pt;height:3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" adj="496" strokecolor="#4579b8 [3044]"/>
            </w:pict>
          </mc:Fallback>
        </mc:AlternateContent>
      </w:r>
      <w:r w:rsidRPr="009B6B45">
        <w:rPr>
          <w:position w:val="-24"/>
        </w:rPr>
        <w:object w:dxaOrig="940" w:dyaOrig="620">
          <v:shape id="_x0000_i1027" type="#_x0000_t75" style="width:47.4pt;height:31.2pt" o:ole="">
            <v:imagedata r:id="rId12" o:title=""/>
          </v:shape>
          <o:OLEObject Type="Embed" ProgID="Equation.DSMT4" ShapeID="_x0000_i1027" DrawAspect="Content" ObjectID="_1561285988" r:id="rId13"/>
        </w:object>
      </w:r>
      <w:r>
        <w:tab/>
      </w:r>
      <w:r>
        <w:tab/>
      </w:r>
      <w:r>
        <w:tab/>
        <w:t>2)</w:t>
      </w:r>
      <w:r w:rsidRPr="00FE7CA0">
        <w:t xml:space="preserve"> </w:t>
      </w:r>
      <w:r w:rsidRPr="009B6B45">
        <w:rPr>
          <w:position w:val="-10"/>
        </w:rPr>
        <w:object w:dxaOrig="720" w:dyaOrig="320">
          <v:shape id="_x0000_i1028" type="#_x0000_t75" style="width:36pt;height:15.6pt" o:ole="">
            <v:imagedata r:id="rId14" o:title=""/>
          </v:shape>
          <o:OLEObject Type="Embed" ProgID="Equation.DSMT4" ShapeID="_x0000_i1028" DrawAspect="Content" ObjectID="_1561285989" r:id="rId15"/>
        </w:object>
      </w:r>
      <w:r w:rsidRPr="00FE7CA0">
        <w:t xml:space="preserve"> </w:t>
      </w:r>
      <w:r w:rsidRPr="009B6B45">
        <w:rPr>
          <w:position w:val="-16"/>
        </w:rPr>
        <w:object w:dxaOrig="639" w:dyaOrig="420">
          <v:shape id="_x0000_i1029" type="#_x0000_t75" style="width:59.4pt;height:39pt" o:ole="">
            <v:imagedata r:id="rId16" o:title=""/>
          </v:shape>
          <o:OLEObject Type="Embed" ProgID="Equation.DSMT4" ShapeID="_x0000_i1029" DrawAspect="Content" ObjectID="_1561285990" r:id="rId17"/>
        </w:object>
      </w:r>
      <w:r>
        <w:t xml:space="preserve"> </w:t>
      </w:r>
      <w:r>
        <w:tab/>
      </w:r>
      <w:r>
        <w:tab/>
      </w:r>
      <w:r>
        <w:tab/>
        <w:t xml:space="preserve">3) </w:t>
      </w:r>
      <w:r w:rsidRPr="009B6B45">
        <w:rPr>
          <w:position w:val="-24"/>
        </w:rPr>
        <w:object w:dxaOrig="1320" w:dyaOrig="660">
          <v:shape id="_x0000_i1030" type="#_x0000_t75" style="width:66pt;height:33pt" o:ole="">
            <v:imagedata r:id="rId18" o:title=""/>
          </v:shape>
          <o:OLEObject Type="Embed" ProgID="Equation.DSMT4" ShapeID="_x0000_i1030" DrawAspect="Content" ObjectID="_1561285991" r:id="rId19"/>
        </w:object>
      </w: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Pr="00FE7CA0" w:rsidRDefault="00FE7CA0" w:rsidP="00FE7CA0">
      <w:pPr>
        <w:ind w:left="360"/>
      </w:pPr>
      <w:r>
        <w:t xml:space="preserve">If a function is not continuous, then we call it </w:t>
      </w:r>
      <w:r>
        <w:rPr>
          <w:b/>
          <w:u w:val="single"/>
        </w:rPr>
        <w:t>discontinuous</w:t>
      </w:r>
      <w:r>
        <w:t xml:space="preserve">.  Discontinuities come in two </w:t>
      </w:r>
      <w:r w:rsidR="005813B9">
        <w:t>types</w:t>
      </w:r>
      <w:r>
        <w:t xml:space="preserve">: </w:t>
      </w:r>
      <w:r>
        <w:rPr>
          <w:b/>
          <w:u w:val="single"/>
        </w:rPr>
        <w:t>removable</w:t>
      </w:r>
      <w:r>
        <w:t xml:space="preserve"> and </w:t>
      </w:r>
      <w:r>
        <w:rPr>
          <w:b/>
          <w:u w:val="single"/>
        </w:rPr>
        <w:t>nonremovable</w:t>
      </w:r>
      <w:r>
        <w:t xml:space="preserve">.  </w:t>
      </w:r>
      <w:r w:rsidR="00B7040C">
        <w:t>Removable discontinuities could be made continuous by appropriately defining f(c) so that the function is continuous.</w:t>
      </w:r>
    </w:p>
    <w:p w:rsidR="00B34D17" w:rsidRDefault="00B34D17" w:rsidP="00B34D17">
      <w:pPr>
        <w:ind w:left="360"/>
        <w:rPr>
          <w:b/>
        </w:rPr>
      </w:pPr>
      <w:r>
        <w:rPr>
          <w:b/>
        </w:rPr>
        <w:t>Examples</w:t>
      </w:r>
    </w:p>
    <w:p w:rsidR="00B34D17" w:rsidRPr="00B34D17" w:rsidRDefault="00B34D17" w:rsidP="00B34D17">
      <w:pPr>
        <w:ind w:left="360"/>
      </w:pPr>
      <w:r>
        <w:rPr>
          <w:b/>
        </w:rPr>
        <w:tab/>
      </w:r>
      <w:r>
        <w:t>Nonremovable:</w:t>
      </w:r>
      <w:r>
        <w:tab/>
      </w:r>
      <w:r>
        <w:tab/>
      </w:r>
      <w:r>
        <w:tab/>
      </w:r>
      <w:r>
        <w:tab/>
      </w:r>
      <w:r>
        <w:tab/>
      </w:r>
      <w:r>
        <w:tab/>
        <w:t>Removable:</w:t>
      </w:r>
    </w:p>
    <w:p w:rsidR="00B34D17" w:rsidRDefault="007531ED" w:rsidP="00B34D17">
      <w:pPr>
        <w:ind w:left="360"/>
        <w:rPr>
          <w:b/>
        </w:rPr>
      </w:pPr>
      <w:r>
        <w:rPr>
          <w:b/>
        </w:rPr>
        <w:lastRenderedPageBreak/>
        <w:t>One-Sided Limits</w:t>
      </w:r>
    </w:p>
    <w:p w:rsidR="005813B9" w:rsidRDefault="005813B9" w:rsidP="005813B9">
      <w:pPr>
        <w:ind w:left="360"/>
      </w:pPr>
      <w:r>
        <w:t>A limit can be evaluated from just a single side of a point, c.  These are called the right-hand and left-hand limits.  The right-hand limit evaluates the limit as the function approaches the point c from values greater than c</w:t>
      </w:r>
      <w:r w:rsidR="00A9346F">
        <w:t>,</w:t>
      </w:r>
      <w:r w:rsidR="00A9346F" w:rsidRPr="007531ED">
        <w:rPr>
          <w:position w:val="-20"/>
        </w:rPr>
        <w:object w:dxaOrig="940" w:dyaOrig="440">
          <v:shape id="_x0000_i1031" type="#_x0000_t75" style="width:47.4pt;height:21.6pt" o:ole="">
            <v:imagedata r:id="rId20" o:title=""/>
          </v:shape>
          <o:OLEObject Type="Embed" ProgID="Equation.DSMT4" ShapeID="_x0000_i1031" DrawAspect="Content" ObjectID="_1561285992" r:id="rId21"/>
        </w:object>
      </w:r>
      <w:r w:rsidR="00A9346F">
        <w:t>.</w:t>
      </w:r>
      <w:r>
        <w:t xml:space="preserve">  The left-hand limit evaluates the limit as the function approaches the </w:t>
      </w:r>
      <w:r w:rsidR="00A9346F">
        <w:t>point c from values less than c,</w:t>
      </w:r>
      <w:r w:rsidR="00A9346F" w:rsidRPr="007531ED">
        <w:rPr>
          <w:position w:val="-20"/>
        </w:rPr>
        <w:object w:dxaOrig="920" w:dyaOrig="440">
          <v:shape id="_x0000_i1032" type="#_x0000_t75" style="width:45.6pt;height:21.6pt" o:ole="">
            <v:imagedata r:id="rId22" o:title=""/>
          </v:shape>
          <o:OLEObject Type="Embed" ProgID="Equation.DSMT4" ShapeID="_x0000_i1032" DrawAspect="Content" ObjectID="_1561285993" r:id="rId23"/>
        </w:object>
      </w:r>
      <w:r w:rsidR="00A9346F">
        <w:t>.</w:t>
      </w:r>
    </w:p>
    <w:p w:rsidR="00C86962" w:rsidRDefault="00B45CF2" w:rsidP="005813B9">
      <w:pPr>
        <w:ind w:left="360"/>
      </w:pPr>
      <w:r>
        <w:t>Note: One-sided limits can occur where normal limits do not.</w:t>
      </w:r>
    </w:p>
    <w:p w:rsidR="005813B9" w:rsidRDefault="00632D16" w:rsidP="00B34D17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C4C6DD1" wp14:editId="6B1DB301">
                <wp:simplePos x="0" y="0"/>
                <wp:positionH relativeFrom="column">
                  <wp:posOffset>2800350</wp:posOffset>
                </wp:positionH>
                <wp:positionV relativeFrom="paragraph">
                  <wp:posOffset>18415</wp:posOffset>
                </wp:positionV>
                <wp:extent cx="1971675" cy="1743075"/>
                <wp:effectExtent l="0" t="0" r="9525" b="952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675" cy="1743075"/>
                          <a:chOff x="0" y="0"/>
                          <a:chExt cx="2371725" cy="1971675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http://image.tutorvista.com/content/feed/u364/discontin.G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02" r="9215"/>
                          <a:stretch/>
                        </pic:blipFill>
                        <pic:spPr bwMode="auto">
                          <a:xfrm>
                            <a:off x="0" y="0"/>
                            <a:ext cx="2371725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8" name="Rectangle 8"/>
                        <wps:cNvSpPr/>
                        <wps:spPr>
                          <a:xfrm>
                            <a:off x="1019175" y="742950"/>
                            <a:ext cx="695325" cy="371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624095" id="Group 9" o:spid="_x0000_s1026" style="position:absolute;margin-left:220.5pt;margin-top:1.45pt;width:155.25pt;height:137.25pt;z-index:251667456;mso-width-relative:margin;mso-height-relative:margin" coordsize="23717,19716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">
                <v:shape id="Picture 7" o:spid="_x0000_s1027" type="#_x0000_t75" alt="http://image.tutorvista.com/content/feed/u364/discontin.GIF" style="position:absolute;width:23717;height:19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OqkTBAAAA2gAAAA8AAABkcnMvZG93bnJldi54bWxEj09rAjEUxO8Fv0N4greateAfVqOIUPFo&#10;twp6e2yem8XNy5JEd/32TaHQ4zAzv2FWm9424kk+1I4VTMYZCOLS6ZorBafvz/cFiBCRNTaOScGL&#10;AmzWg7cV5tp1/EXPIlYiQTjkqMDE2OZShtKQxTB2LXHybs5bjEn6SmqPXYLbRn5k2UxarDktGGxp&#10;Z6i8Fw+r4OyL2E1n2+vcHh9Xs7eXPeqDUqNhv12CiNTH//Bf+6AVzOH3SroBcv0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SOqkTBAAAA2gAAAA8AAAAAAAAAAAAAAAAAnwIA&#10;AGRycy9kb3ducmV2LnhtbFBLBQYAAAAABAAEAPcAAACNAwAAAAA=&#10;">
                  <v:imagedata r:id="rId25" o:title="discontin" cropleft="3802f" cropright="6039f"/>
                  <v:path arrowok="t"/>
                </v:shape>
                <v:rect id="Rectangle 8" o:spid="_x0000_s1028" style="position:absolute;left:10191;top:7429;width:6954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IJsAA&#10;AADaAAAADwAAAGRycy9kb3ducmV2LnhtbERPz2vCMBS+C/sfwht4s+kUp3RGGUPF7Wa1nh/NW1vW&#10;vNQkav3vzWHg8eP7vVj1phVXcr6xrOAtSUEQl1Y3XCk4HjajOQgfkDW2lknBnTysli+DBWba3nhP&#10;1zxUIoawz1BBHUKXSenLmgz6xHbEkfu1zmCI0FVSO7zFcNPKcZq+S4MNx4YaO/qqqfzLL0bBZTr7&#10;Xven83ZSpMXsp2inu7DtlBq+9p8fIAL14Sn+d++0grg1Xok3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PWIJsAAAADaAAAADwAAAAAAAAAAAAAAAACYAgAAZHJzL2Rvd25y&#10;ZXYueG1sUEsFBgAAAAAEAAQA9QAAAIUDAAAAAA==&#10;" fillcolor="white [3212]" stroked="f" strokeweight="2pt"/>
              </v:group>
            </w:pict>
          </mc:Fallback>
        </mc:AlternateContent>
      </w:r>
      <w:r w:rsidR="005813B9">
        <w:t>Exampl</w:t>
      </w:r>
      <w:r w:rsidR="007531ED">
        <w:t>e) Evaluate the following: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920" w:dyaOrig="440">
          <v:shape id="_x0000_i1033" type="#_x0000_t75" style="width:45.6pt;height:21.6pt" o:ole="">
            <v:imagedata r:id="rId26" o:title=""/>
          </v:shape>
          <o:OLEObject Type="Embed" ProgID="Equation.DSMT4" ShapeID="_x0000_i1033" DrawAspect="Content" ObjectID="_1561285994" r:id="rId27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920" w:dyaOrig="440">
          <v:shape id="_x0000_i1034" type="#_x0000_t75" style="width:45.6pt;height:21.6pt" o:ole="">
            <v:imagedata r:id="rId28" o:title=""/>
          </v:shape>
          <o:OLEObject Type="Embed" ProgID="Equation.DSMT4" ShapeID="_x0000_i1034" DrawAspect="Content" ObjectID="_1561285995" r:id="rId29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880" w:dyaOrig="440">
          <v:shape id="_x0000_i1035" type="#_x0000_t75" style="width:44.4pt;height:21.6pt" o:ole="">
            <v:imagedata r:id="rId30" o:title=""/>
          </v:shape>
          <o:OLEObject Type="Embed" ProgID="Equation.DSMT4" ShapeID="_x0000_i1035" DrawAspect="Content" ObjectID="_1561285996" r:id="rId31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10"/>
        </w:rPr>
        <w:object w:dxaOrig="520" w:dyaOrig="320">
          <v:shape id="_x0000_i1036" type="#_x0000_t75" style="width:26.4pt;height:15.6pt" o:ole="">
            <v:imagedata r:id="rId32" o:title=""/>
          </v:shape>
          <o:OLEObject Type="Embed" ProgID="Equation.DSMT4" ShapeID="_x0000_i1036" DrawAspect="Content" ObjectID="_1561285997" r:id="rId33"/>
        </w:object>
      </w:r>
      <w:r>
        <w:t>=</w:t>
      </w:r>
    </w:p>
    <w:p w:rsidR="007531ED" w:rsidRDefault="007531ED" w:rsidP="007531ED">
      <w:pPr>
        <w:ind w:firstLine="360"/>
      </w:pPr>
    </w:p>
    <w:p w:rsidR="00632D16" w:rsidRDefault="00632D16" w:rsidP="007531ED">
      <w:pPr>
        <w:ind w:firstLine="360"/>
      </w:pPr>
      <w:r>
        <w:t>Example) Evaluate the following limits:</w:t>
      </w:r>
    </w:p>
    <w:p w:rsidR="00632D16" w:rsidRDefault="00632D16" w:rsidP="00632D16">
      <w:pPr>
        <w:pStyle w:val="ListParagraph"/>
        <w:numPr>
          <w:ilvl w:val="0"/>
          <w:numId w:val="4"/>
        </w:numPr>
      </w:pPr>
      <w:r w:rsidRPr="00632D16">
        <w:rPr>
          <w:position w:val="-24"/>
        </w:rPr>
        <w:object w:dxaOrig="960" w:dyaOrig="620">
          <v:shape id="_x0000_i1037" type="#_x0000_t75" style="width:48pt;height:31.2pt" o:ole="">
            <v:imagedata r:id="rId34" o:title=""/>
          </v:shape>
          <o:OLEObject Type="Embed" ProgID="Equation.DSMT4" ShapeID="_x0000_i1037" DrawAspect="Content" ObjectID="_1561285998" r:id="rId35"/>
        </w:object>
      </w:r>
      <w:r>
        <w:t>=</w:t>
      </w:r>
      <w:r>
        <w:tab/>
      </w:r>
      <w:r>
        <w:tab/>
      </w:r>
      <w:r>
        <w:tab/>
      </w:r>
      <w:r>
        <w:tab/>
        <w:t xml:space="preserve">b)    </w:t>
      </w:r>
      <w:r w:rsidRPr="00632D16">
        <w:rPr>
          <w:position w:val="-24"/>
        </w:rPr>
        <w:object w:dxaOrig="1060" w:dyaOrig="620">
          <v:shape id="_x0000_i1038" type="#_x0000_t75" style="width:53.4pt;height:31.2pt" o:ole="">
            <v:imagedata r:id="rId36" o:title=""/>
          </v:shape>
          <o:OLEObject Type="Embed" ProgID="Equation.DSMT4" ShapeID="_x0000_i1038" DrawAspect="Content" ObjectID="_1561285999" r:id="rId37"/>
        </w:object>
      </w:r>
      <w:r>
        <w:tab/>
      </w:r>
      <w:r>
        <w:tab/>
      </w:r>
      <w:r>
        <w:tab/>
        <w:t xml:space="preserve">c)   </w:t>
      </w:r>
      <w:r w:rsidR="00D838D1" w:rsidRPr="00632D16">
        <w:rPr>
          <w:position w:val="-24"/>
        </w:rPr>
        <w:object w:dxaOrig="960" w:dyaOrig="620">
          <v:shape id="_x0000_i1039" type="#_x0000_t75" style="width:48pt;height:31.2pt" o:ole="">
            <v:imagedata r:id="rId38" o:title=""/>
          </v:shape>
          <o:OLEObject Type="Embed" ProgID="Equation.DSMT4" ShapeID="_x0000_i1039" DrawAspect="Content" ObjectID="_1561286000" r:id="rId39"/>
        </w:object>
      </w:r>
    </w:p>
    <w:p w:rsidR="00632D16" w:rsidRDefault="00632D16" w:rsidP="00632D16"/>
    <w:p w:rsidR="00632D16" w:rsidRDefault="00632D16" w:rsidP="00632D16"/>
    <w:p w:rsidR="006E5C2F" w:rsidRDefault="006E5C2F" w:rsidP="00632D16"/>
    <w:p w:rsidR="00632D16" w:rsidRDefault="00632D16" w:rsidP="007531ED">
      <w:pPr>
        <w:ind w:firstLine="360"/>
      </w:pPr>
    </w:p>
    <w:p w:rsidR="00B45CF2" w:rsidRPr="006E5C2F" w:rsidRDefault="00B45CF2" w:rsidP="007531ED">
      <w:pPr>
        <w:ind w:firstLine="360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F96BF4" wp14:editId="42AF57F1">
                <wp:simplePos x="0" y="0"/>
                <wp:positionH relativeFrom="column">
                  <wp:posOffset>178340</wp:posOffset>
                </wp:positionH>
                <wp:positionV relativeFrom="paragraph">
                  <wp:posOffset>258053</wp:posOffset>
                </wp:positionV>
                <wp:extent cx="6446196" cy="966281"/>
                <wp:effectExtent l="0" t="0" r="12065" b="247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46196" cy="96628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21563F" id="Rectangle 5" o:spid="_x0000_s1026" style="position:absolute;margin-left:14.05pt;margin-top:20.3pt;width:507.55pt;height:76.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" filled="f" strokecolor="#243f60 [1604]" strokeweight="2pt"/>
            </w:pict>
          </mc:Fallback>
        </mc:AlternateContent>
      </w:r>
      <w:r w:rsidRPr="006E5C2F">
        <w:rPr>
          <w:b/>
          <w:u w:val="single"/>
        </w:rPr>
        <w:t>Existence of a Limit</w:t>
      </w:r>
      <w:r w:rsidRPr="006E5C2F">
        <w:rPr>
          <w:b/>
        </w:rPr>
        <w:t xml:space="preserve"> </w:t>
      </w:r>
    </w:p>
    <w:p w:rsidR="00B45CF2" w:rsidRDefault="00B45CF2" w:rsidP="00B45CF2">
      <w:pPr>
        <w:ind w:left="360"/>
        <w:jc w:val="both"/>
      </w:pPr>
      <w:r>
        <w:t xml:space="preserve">Let </w:t>
      </w:r>
      <w:r>
        <w:rPr>
          <w:i/>
        </w:rPr>
        <w:t>f</w:t>
      </w:r>
      <w:r>
        <w:t xml:space="preserve"> be a function and let </w:t>
      </w:r>
      <w:r>
        <w:rPr>
          <w:i/>
        </w:rPr>
        <w:t>c</w:t>
      </w:r>
      <w:r>
        <w:t xml:space="preserve"> and </w:t>
      </w:r>
      <w:r>
        <w:rPr>
          <w:i/>
        </w:rPr>
        <w:t>L</w:t>
      </w:r>
      <w:r>
        <w:t xml:space="preserve"> be real numbers.  The limit of f(x) as x approaches c is L if and only if:</w:t>
      </w:r>
    </w:p>
    <w:p w:rsidR="00B45CF2" w:rsidRDefault="00B45CF2" w:rsidP="00B45CF2">
      <w:pPr>
        <w:ind w:left="360"/>
        <w:jc w:val="both"/>
      </w:pPr>
    </w:p>
    <w:p w:rsidR="00632D16" w:rsidRDefault="00632D16" w:rsidP="00632D16">
      <w:pPr>
        <w:ind w:left="360"/>
        <w:jc w:val="both"/>
      </w:pPr>
    </w:p>
    <w:p w:rsidR="00B45CF2" w:rsidRDefault="00E61CEA" w:rsidP="00632D16">
      <w:pPr>
        <w:ind w:left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C1F53B" wp14:editId="0AE9B666">
                <wp:simplePos x="0" y="0"/>
                <wp:positionH relativeFrom="column">
                  <wp:posOffset>178340</wp:posOffset>
                </wp:positionH>
                <wp:positionV relativeFrom="paragraph">
                  <wp:posOffset>703837</wp:posOffset>
                </wp:positionV>
                <wp:extent cx="6763966" cy="1387812"/>
                <wp:effectExtent l="0" t="0" r="18415" b="2222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3966" cy="138781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52E807" id="Rectangle 6" o:spid="_x0000_s1026" style="position:absolute;margin-left:14.05pt;margin-top:55.4pt;width:532.6pt;height:109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" filled="f" strokecolor="#243f60 [1604]" strokeweight="2pt"/>
            </w:pict>
          </mc:Fallback>
        </mc:AlternateContent>
      </w:r>
      <w:r w:rsidR="00B45CF2">
        <w:br/>
        <w:t>We can use this idea to extend the definition of continuity on an open interval to a definition of continuity on a closed interval.</w:t>
      </w:r>
    </w:p>
    <w:p w:rsidR="00B45CF2" w:rsidRDefault="00E61CEA" w:rsidP="00B45CF2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C832A45" wp14:editId="1EF96100">
            <wp:simplePos x="0" y="0"/>
            <wp:positionH relativeFrom="column">
              <wp:posOffset>4970280</wp:posOffset>
            </wp:positionH>
            <wp:positionV relativeFrom="paragraph">
              <wp:posOffset>19685</wp:posOffset>
            </wp:positionV>
            <wp:extent cx="1575880" cy="1321063"/>
            <wp:effectExtent l="0" t="0" r="571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5880" cy="13210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5CF2">
        <w:t xml:space="preserve">A function </w:t>
      </w:r>
      <w:r w:rsidR="00B45CF2">
        <w:rPr>
          <w:i/>
        </w:rPr>
        <w:t>f</w:t>
      </w:r>
      <w:r w:rsidR="00B45CF2">
        <w:t xml:space="preserve"> is </w:t>
      </w:r>
      <w:r w:rsidR="00B45CF2">
        <w:rPr>
          <w:b/>
        </w:rPr>
        <w:t xml:space="preserve">continuous on the closed interval [a,b] </w:t>
      </w:r>
      <w:r w:rsidR="00B45CF2">
        <w:t>if:</w:t>
      </w:r>
      <w:r w:rsidR="00B45CF2">
        <w:br/>
        <w:t>1) it is continuous on the open interval (a,b)</w:t>
      </w:r>
      <w:r w:rsidR="00B45CF2">
        <w:br/>
        <w:t xml:space="preserve">2) </w:t>
      </w:r>
      <w:r w:rsidR="00B45CF2" w:rsidRPr="009B6B45">
        <w:rPr>
          <w:position w:val="-20"/>
        </w:rPr>
        <w:object w:dxaOrig="1640" w:dyaOrig="440">
          <v:shape id="_x0000_i1040" type="#_x0000_t75" style="width:82.2pt;height:22.8pt" o:ole="">
            <v:imagedata r:id="rId41" o:title=""/>
          </v:shape>
          <o:OLEObject Type="Embed" ProgID="Equation.DSMT4" ShapeID="_x0000_i1040" DrawAspect="Content" ObjectID="_1561286001" r:id="rId42"/>
        </w:object>
      </w:r>
      <w:r w:rsidR="00B45CF2">
        <w:br/>
        <w:t xml:space="preserve">3) </w:t>
      </w:r>
      <w:r w:rsidR="00B45CF2" w:rsidRPr="009B6B45">
        <w:rPr>
          <w:position w:val="-20"/>
        </w:rPr>
        <w:object w:dxaOrig="1620" w:dyaOrig="440">
          <v:shape id="_x0000_i1041" type="#_x0000_t75" style="width:81pt;height:22.8pt" o:ole="">
            <v:imagedata r:id="rId43" o:title=""/>
          </v:shape>
          <o:OLEObject Type="Embed" ProgID="Equation.DSMT4" ShapeID="_x0000_i1041" DrawAspect="Content" ObjectID="_1561286002" r:id="rId44"/>
        </w:object>
      </w:r>
      <w:r w:rsidR="00B45CF2" w:rsidRPr="00B45CF2">
        <w:rPr>
          <w:noProof/>
        </w:rPr>
        <w:t xml:space="preserve"> </w:t>
      </w:r>
    </w:p>
    <w:p w:rsidR="00E61CEA" w:rsidRPr="00E61CEA" w:rsidRDefault="00E61CEA" w:rsidP="00632D16">
      <w:pPr>
        <w:ind w:left="360"/>
        <w:rPr>
          <w:noProof/>
        </w:rPr>
      </w:pPr>
      <w:r>
        <w:rPr>
          <w:noProof/>
        </w:rPr>
        <w:t xml:space="preserve">The function f is </w:t>
      </w:r>
      <w:r>
        <w:rPr>
          <w:b/>
          <w:noProof/>
        </w:rPr>
        <w:t xml:space="preserve">continuous from the right </w:t>
      </w:r>
      <w:r>
        <w:rPr>
          <w:noProof/>
        </w:rPr>
        <w:t xml:space="preserve">at a and </w:t>
      </w:r>
      <w:r>
        <w:rPr>
          <w:b/>
          <w:noProof/>
        </w:rPr>
        <w:t xml:space="preserve">continuous from the left </w:t>
      </w:r>
      <w:r>
        <w:rPr>
          <w:noProof/>
        </w:rPr>
        <w:t>at b.</w:t>
      </w:r>
    </w:p>
    <w:sectPr w:rsidR="00E61CEA" w:rsidRPr="00E61CEA" w:rsidSect="00E732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68BD" w:rsidRDefault="002368BD" w:rsidP="00E73271">
      <w:pPr>
        <w:spacing w:after="0" w:line="240" w:lineRule="auto"/>
      </w:pPr>
      <w:r>
        <w:separator/>
      </w:r>
    </w:p>
  </w:endnote>
  <w:endnote w:type="continuationSeparator" w:id="0">
    <w:p w:rsidR="002368BD" w:rsidRDefault="002368BD" w:rsidP="00E732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68BD" w:rsidRDefault="002368BD" w:rsidP="00E73271">
      <w:pPr>
        <w:spacing w:after="0" w:line="240" w:lineRule="auto"/>
      </w:pPr>
      <w:r>
        <w:separator/>
      </w:r>
    </w:p>
  </w:footnote>
  <w:footnote w:type="continuationSeparator" w:id="0">
    <w:p w:rsidR="002368BD" w:rsidRDefault="002368BD" w:rsidP="00E732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68637E"/>
    <w:multiLevelType w:val="hybridMultilevel"/>
    <w:tmpl w:val="6994DF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1A1E3E"/>
    <w:multiLevelType w:val="hybridMultilevel"/>
    <w:tmpl w:val="C17E9E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784FB7"/>
    <w:multiLevelType w:val="hybridMultilevel"/>
    <w:tmpl w:val="60A2A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7520FE"/>
    <w:multiLevelType w:val="hybridMultilevel"/>
    <w:tmpl w:val="F844DA0A"/>
    <w:lvl w:ilvl="0" w:tplc="97C2848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3271"/>
    <w:rsid w:val="001B3222"/>
    <w:rsid w:val="002368BD"/>
    <w:rsid w:val="00337E99"/>
    <w:rsid w:val="00470811"/>
    <w:rsid w:val="005813B9"/>
    <w:rsid w:val="00586812"/>
    <w:rsid w:val="00632D16"/>
    <w:rsid w:val="006C5F26"/>
    <w:rsid w:val="006E5C2F"/>
    <w:rsid w:val="007531ED"/>
    <w:rsid w:val="007F3D28"/>
    <w:rsid w:val="00970E09"/>
    <w:rsid w:val="009A0DF9"/>
    <w:rsid w:val="009F4B0F"/>
    <w:rsid w:val="00A67329"/>
    <w:rsid w:val="00A9346F"/>
    <w:rsid w:val="00B34D17"/>
    <w:rsid w:val="00B45CF2"/>
    <w:rsid w:val="00B7040C"/>
    <w:rsid w:val="00BC06A4"/>
    <w:rsid w:val="00C86962"/>
    <w:rsid w:val="00D8013E"/>
    <w:rsid w:val="00D838D1"/>
    <w:rsid w:val="00DF3665"/>
    <w:rsid w:val="00E61CEA"/>
    <w:rsid w:val="00E73271"/>
    <w:rsid w:val="00FE7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CACEF77-8CA6-4FFA-A0C5-51F09921E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3271"/>
  </w:style>
  <w:style w:type="paragraph" w:styleId="Footer">
    <w:name w:val="footer"/>
    <w:basedOn w:val="Normal"/>
    <w:link w:val="Foot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3271"/>
  </w:style>
  <w:style w:type="paragraph" w:styleId="ListParagraph">
    <w:name w:val="List Paragraph"/>
    <w:basedOn w:val="Normal"/>
    <w:uiPriority w:val="34"/>
    <w:qFormat/>
    <w:rsid w:val="00E732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0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E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gi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gi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69201F-B14C-4415-AABE-307C0E446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5</Words>
  <Characters>225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2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5-08-04T17:13:00Z</cp:lastPrinted>
  <dcterms:created xsi:type="dcterms:W3CDTF">2017-07-11T18:46:00Z</dcterms:created>
  <dcterms:modified xsi:type="dcterms:W3CDTF">2017-07-11T18:46:00Z</dcterms:modified>
</cp:coreProperties>
</file>